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  <p:sldId id="260" r:id="rId4"/>
    <p:sldId id="261" r:id="rId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50" d="100"/>
          <a:sy n="150" d="100"/>
        </p:scale>
        <p:origin x="282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907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4590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5214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427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6590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2932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2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0368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2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860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2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9640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7150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1932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B15A26-92BA-497A-9014-8A082EA472A1}" type="datetimeFigureOut">
              <a:rPr lang="en-US" smtClean="0"/>
              <a:t>10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4175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7.jpe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5" Type="http://schemas.openxmlformats.org/officeDocument/2006/relationships/image" Target="../media/image2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3" name="Group 2052"/>
          <p:cNvGrpSpPr/>
          <p:nvPr/>
        </p:nvGrpSpPr>
        <p:grpSpPr>
          <a:xfrm>
            <a:off x="2240848" y="3033712"/>
            <a:ext cx="1371600" cy="395288"/>
            <a:chOff x="3433068" y="1828800"/>
            <a:chExt cx="1371600" cy="395288"/>
          </a:xfrm>
        </p:grpSpPr>
        <p:sp>
          <p:nvSpPr>
            <p:cNvPr id="4" name="Rectangle 3"/>
            <p:cNvSpPr/>
            <p:nvPr/>
          </p:nvSpPr>
          <p:spPr>
            <a:xfrm>
              <a:off x="3433068" y="1828800"/>
              <a:ext cx="1371600" cy="381000"/>
            </a:xfrm>
            <a:prstGeom prst="rect">
              <a:avLst/>
            </a:prstGeom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Prior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8636044"/>
                </p:ext>
              </p:extLst>
            </p:nvPr>
          </p:nvGraphicFramePr>
          <p:xfrm>
            <a:off x="4267199" y="1905000"/>
            <a:ext cx="484187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9" name="Equation" r:id="rId3" imgW="342720" imgH="228600" progId="Equation.DSMT4">
                    <p:embed/>
                  </p:oleObj>
                </mc:Choice>
                <mc:Fallback>
                  <p:oleObj name="Equation" r:id="rId3" imgW="342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199" y="1905000"/>
                          <a:ext cx="484187" cy="319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4" name="Group 2053"/>
          <p:cNvGrpSpPr/>
          <p:nvPr/>
        </p:nvGrpSpPr>
        <p:grpSpPr>
          <a:xfrm>
            <a:off x="3795896" y="3048000"/>
            <a:ext cx="1375669" cy="381000"/>
            <a:chOff x="3433068" y="2362200"/>
            <a:chExt cx="1375669" cy="381000"/>
          </a:xfrm>
        </p:grpSpPr>
        <p:sp>
          <p:nvSpPr>
            <p:cNvPr id="6" name="Rectangle 5"/>
            <p:cNvSpPr/>
            <p:nvPr/>
          </p:nvSpPr>
          <p:spPr>
            <a:xfrm>
              <a:off x="3433068" y="2362200"/>
              <a:ext cx="1375669" cy="381000"/>
            </a:xfrm>
            <a:prstGeom prst="rect">
              <a:avLst/>
            </a:prstGeom>
            <a:ln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Prior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0705968"/>
                </p:ext>
              </p:extLst>
            </p:nvPr>
          </p:nvGraphicFramePr>
          <p:xfrm>
            <a:off x="4267199" y="2424113"/>
            <a:ext cx="501650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" name="Equation" r:id="rId5" imgW="355320" imgH="228600" progId="Equation.DSMT4">
                    <p:embed/>
                  </p:oleObj>
                </mc:Choice>
                <mc:Fallback>
                  <p:oleObj name="Equation" r:id="rId5" imgW="355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199" y="2424113"/>
                          <a:ext cx="501650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685800" y="3048000"/>
            <a:ext cx="1371600" cy="381000"/>
            <a:chOff x="3441206" y="1240211"/>
            <a:chExt cx="1371600" cy="381000"/>
          </a:xfrm>
        </p:grpSpPr>
        <p:sp>
          <p:nvSpPr>
            <p:cNvPr id="8" name="Rectangle 7"/>
            <p:cNvSpPr/>
            <p:nvPr/>
          </p:nvSpPr>
          <p:spPr>
            <a:xfrm>
              <a:off x="3441206" y="1240211"/>
              <a:ext cx="1371600" cy="381000"/>
            </a:xfrm>
            <a:prstGeom prst="rect">
              <a:avLst/>
            </a:prstGeom>
            <a:ln/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3117523"/>
                </p:ext>
              </p:extLst>
            </p:nvPr>
          </p:nvGraphicFramePr>
          <p:xfrm>
            <a:off x="3970538" y="1337049"/>
            <a:ext cx="341312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" name="Equation" r:id="rId7" imgW="241200" imgH="177480" progId="Equation.DSMT4">
                    <p:embed/>
                  </p:oleObj>
                </mc:Choice>
                <mc:Fallback>
                  <p:oleObj name="Equation" r:id="rId7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538" y="1337049"/>
                          <a:ext cx="341312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5" name="Group 2054"/>
          <p:cNvGrpSpPr/>
          <p:nvPr/>
        </p:nvGrpSpPr>
        <p:grpSpPr>
          <a:xfrm>
            <a:off x="5939531" y="3038422"/>
            <a:ext cx="1375669" cy="381000"/>
            <a:chOff x="3428999" y="3352800"/>
            <a:chExt cx="1375669" cy="381000"/>
          </a:xfrm>
        </p:grpSpPr>
        <p:sp>
          <p:nvSpPr>
            <p:cNvPr id="10" name="Rectangle 9"/>
            <p:cNvSpPr/>
            <p:nvPr/>
          </p:nvSpPr>
          <p:spPr>
            <a:xfrm>
              <a:off x="3428999" y="3352800"/>
              <a:ext cx="1375669" cy="381000"/>
            </a:xfrm>
            <a:prstGeom prst="rect">
              <a:avLst/>
            </a:pr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Prior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8870362"/>
                </p:ext>
              </p:extLst>
            </p:nvPr>
          </p:nvGraphicFramePr>
          <p:xfrm>
            <a:off x="4267199" y="3382963"/>
            <a:ext cx="519112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" name="Equation" r:id="rId9" imgW="368280" imgH="228600" progId="Equation.DSMT4">
                    <p:embed/>
                  </p:oleObj>
                </mc:Choice>
                <mc:Fallback>
                  <p:oleObj name="Equation" r:id="rId9" imgW="36828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199" y="3382963"/>
                          <a:ext cx="519112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3124200" y="556371"/>
            <a:ext cx="1716350" cy="1367679"/>
            <a:chOff x="835981" y="1985121"/>
            <a:chExt cx="1716350" cy="1367679"/>
          </a:xfrm>
        </p:grpSpPr>
        <p:pic>
          <p:nvPicPr>
            <p:cNvPr id="2061" name="Picture 13" descr="Y:\Caltech-256\10categories\horse\105_0038.jp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5981" y="1985121"/>
              <a:ext cx="1716350" cy="13676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8822955"/>
                </p:ext>
              </p:extLst>
            </p:nvPr>
          </p:nvGraphicFramePr>
          <p:xfrm>
            <a:off x="914400" y="1985121"/>
            <a:ext cx="483741" cy="522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1985121"/>
                          <a:ext cx="483741" cy="522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040524"/>
              </p:ext>
            </p:extLst>
          </p:nvPr>
        </p:nvGraphicFramePr>
        <p:xfrm>
          <a:off x="1898650" y="4191000"/>
          <a:ext cx="41529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14" imgW="2057400" imgH="291960" progId="Equation.DSMT4">
                  <p:embed/>
                </p:oleObj>
              </mc:Choice>
              <mc:Fallback>
                <p:oleObj name="Equation" r:id="rId14" imgW="205740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4191000"/>
                        <a:ext cx="41529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>
            <a:stCxn id="2061" idx="2"/>
            <a:endCxn id="8" idx="0"/>
          </p:cNvCxnSpPr>
          <p:nvPr/>
        </p:nvCxnSpPr>
        <p:spPr>
          <a:xfrm flipH="1">
            <a:off x="1371600" y="1924050"/>
            <a:ext cx="2610775" cy="112395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061" idx="2"/>
            <a:endCxn id="4" idx="0"/>
          </p:cNvCxnSpPr>
          <p:nvPr/>
        </p:nvCxnSpPr>
        <p:spPr>
          <a:xfrm flipH="1">
            <a:off x="2926648" y="1924050"/>
            <a:ext cx="1055727" cy="110966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061" idx="2"/>
            <a:endCxn id="6" idx="0"/>
          </p:cNvCxnSpPr>
          <p:nvPr/>
        </p:nvCxnSpPr>
        <p:spPr>
          <a:xfrm>
            <a:off x="3982375" y="1924050"/>
            <a:ext cx="501356" cy="112395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2061" idx="2"/>
            <a:endCxn id="10" idx="0"/>
          </p:cNvCxnSpPr>
          <p:nvPr/>
        </p:nvCxnSpPr>
        <p:spPr>
          <a:xfrm>
            <a:off x="3982375" y="1924050"/>
            <a:ext cx="2644991" cy="111437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" name="TextBox 2047"/>
          <p:cNvSpPr txBox="1"/>
          <p:nvPr/>
        </p:nvSpPr>
        <p:spPr>
          <a:xfrm>
            <a:off x="5355013" y="3059668"/>
            <a:ext cx="40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.</a:t>
            </a:r>
            <a:endParaRPr lang="en-US" dirty="0"/>
          </a:p>
        </p:txBody>
      </p:sp>
      <p:sp>
        <p:nvSpPr>
          <p:cNvPr id="2052" name="Left Brace 2051"/>
          <p:cNvSpPr/>
          <p:nvPr/>
        </p:nvSpPr>
        <p:spPr>
          <a:xfrm rot="16200000">
            <a:off x="3641467" y="593467"/>
            <a:ext cx="641866" cy="6400800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04192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>
            <a:off x="2362200" y="4572000"/>
            <a:ext cx="37338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362200" y="1981200"/>
            <a:ext cx="0" cy="2590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400191" y="4659868"/>
            <a:ext cx="1324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ining siz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882780" y="2626838"/>
            <a:ext cx="461665" cy="1299523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dirty="0" smtClean="0"/>
              <a:t>Performance</a:t>
            </a:r>
            <a:endParaRPr lang="en-US" dirty="0"/>
          </a:p>
        </p:txBody>
      </p:sp>
      <p:sp>
        <p:nvSpPr>
          <p:cNvPr id="16" name="Freeform 15"/>
          <p:cNvSpPr/>
          <p:nvPr/>
        </p:nvSpPr>
        <p:spPr>
          <a:xfrm>
            <a:off x="2352583" y="2530136"/>
            <a:ext cx="3667217" cy="2024109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2344445" y="3276600"/>
            <a:ext cx="3675355" cy="1277645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2344445" y="1981200"/>
            <a:ext cx="3675355" cy="2573045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514600" y="2148318"/>
            <a:ext cx="9888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Positive 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Transf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503460" y="3752125"/>
            <a:ext cx="10624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B050"/>
                </a:solidFill>
              </a:rPr>
              <a:t>Negative </a:t>
            </a:r>
          </a:p>
          <a:p>
            <a:pPr algn="ctr"/>
            <a:r>
              <a:rPr lang="en-US" dirty="0" smtClean="0">
                <a:solidFill>
                  <a:srgbClr val="00B050"/>
                </a:solidFill>
              </a:rPr>
              <a:t>Transfer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172200" y="2303672"/>
            <a:ext cx="9383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o </a:t>
            </a:r>
          </a:p>
          <a:p>
            <a:pPr algn="ctr"/>
            <a:r>
              <a:rPr lang="en-US" dirty="0" smtClean="0"/>
              <a:t>Transfer</a:t>
            </a:r>
            <a:endParaRPr lang="en-US" dirty="0"/>
          </a:p>
        </p:txBody>
      </p:sp>
      <p:sp>
        <p:nvSpPr>
          <p:cNvPr id="23" name="Freeform 22"/>
          <p:cNvSpPr/>
          <p:nvPr/>
        </p:nvSpPr>
        <p:spPr>
          <a:xfrm>
            <a:off x="2344445" y="2743200"/>
            <a:ext cx="3675355" cy="1811046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2344445" y="2362200"/>
            <a:ext cx="3675355" cy="2192045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>
            <a:off x="2792999" y="5169932"/>
            <a:ext cx="64683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792999" y="5398532"/>
            <a:ext cx="64683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478799" y="5105400"/>
            <a:ext cx="2007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d Transfer Model</a:t>
            </a:r>
            <a:endParaRPr lang="en-US" dirty="0"/>
          </a:p>
        </p:txBody>
      </p:sp>
      <p:sp>
        <p:nvSpPr>
          <p:cNvPr id="3072" name="Rectangle 3071"/>
          <p:cNvSpPr/>
          <p:nvPr/>
        </p:nvSpPr>
        <p:spPr>
          <a:xfrm>
            <a:off x="2590800" y="5029200"/>
            <a:ext cx="31242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Connector 33"/>
          <p:cNvCxnSpPr/>
          <p:nvPr/>
        </p:nvCxnSpPr>
        <p:spPr>
          <a:xfrm>
            <a:off x="2792999" y="5703332"/>
            <a:ext cx="646830" cy="0"/>
          </a:xfrm>
          <a:prstGeom prst="line">
            <a:avLst/>
          </a:prstGeom>
          <a:ln>
            <a:solidFill>
              <a:srgbClr val="00B050"/>
            </a:solidFill>
            <a:prstDash val="sys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792999" y="5931932"/>
            <a:ext cx="64683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478799" y="5638800"/>
            <a:ext cx="2164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ood Transfer Model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2590800" y="5562600"/>
            <a:ext cx="31242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5767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ounded Rectangle 30"/>
              <p:cNvSpPr/>
              <p:nvPr/>
            </p:nvSpPr>
            <p:spPr>
              <a:xfrm>
                <a:off x="2667000" y="609601"/>
                <a:ext cx="838200" cy="685799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altLang="zh-CN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609601"/>
                <a:ext cx="838200" cy="685799"/>
              </a:xfrm>
              <a:prstGeom prst="round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30"/>
              <p:cNvSpPr/>
              <p:nvPr/>
            </p:nvSpPr>
            <p:spPr>
              <a:xfrm>
                <a:off x="1143000" y="609601"/>
                <a:ext cx="990600" cy="914399"/>
              </a:xfrm>
              <a:prstGeom prst="roundRect">
                <a:avLst/>
              </a:prstGeom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dirty="0" smtClean="0"/>
                  <a:t>Target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/>
                      </a:rPr>
                      <m:t>𝑓</m:t>
                    </m:r>
                  </m:oMath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609601"/>
                <a:ext cx="990600" cy="914399"/>
              </a:xfrm>
              <a:prstGeom prst="round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3683288" y="2291194"/>
            <a:ext cx="1927148" cy="1079971"/>
            <a:chOff x="4602268" y="2743200"/>
            <a:chExt cx="1417532" cy="628055"/>
          </a:xfrm>
        </p:grpSpPr>
        <p:cxnSp>
          <p:nvCxnSpPr>
            <p:cNvPr id="20" name="Straight Arrow Connector 56"/>
            <p:cNvCxnSpPr/>
            <p:nvPr/>
          </p:nvCxnSpPr>
          <p:spPr>
            <a:xfrm>
              <a:off x="4983268" y="3124200"/>
              <a:ext cx="685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57"/>
            <p:cNvSpPr/>
            <p:nvPr/>
          </p:nvSpPr>
          <p:spPr>
            <a:xfrm>
              <a:off x="4983268" y="3048000"/>
              <a:ext cx="76200" cy="762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59"/>
            <p:cNvSpPr/>
            <p:nvPr/>
          </p:nvSpPr>
          <p:spPr>
            <a:xfrm>
              <a:off x="5135668" y="2743200"/>
              <a:ext cx="76200" cy="381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60"/>
            <p:cNvSpPr/>
            <p:nvPr/>
          </p:nvSpPr>
          <p:spPr>
            <a:xfrm>
              <a:off x="5288068" y="2933700"/>
              <a:ext cx="76200" cy="1905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64"/>
            <p:cNvSpPr/>
            <p:nvPr/>
          </p:nvSpPr>
          <p:spPr>
            <a:xfrm>
              <a:off x="5440468" y="2819400"/>
              <a:ext cx="76200" cy="3048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602268" y="3183319"/>
              <a:ext cx="1417532" cy="1879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500" dirty="0" smtClean="0">
                  <a:solidFill>
                    <a:schemeClr val="accent1"/>
                  </a:solidFill>
                </a:rPr>
                <a:t>Auxiliary Bias</a:t>
              </a:r>
              <a:endParaRPr lang="zh-CN" altLang="en-US" sz="1500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156375" y="2073374"/>
            <a:ext cx="1911960" cy="1279425"/>
            <a:chOff x="6583468" y="1905000"/>
            <a:chExt cx="1417532" cy="800015"/>
          </a:xfrm>
        </p:grpSpPr>
        <p:cxnSp>
          <p:nvCxnSpPr>
            <p:cNvPr id="36" name="Straight Arrow Connector 35"/>
            <p:cNvCxnSpPr/>
            <p:nvPr/>
          </p:nvCxnSpPr>
          <p:spPr>
            <a:xfrm>
              <a:off x="6964468" y="2438400"/>
              <a:ext cx="685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37" name="Rectangle 39"/>
            <p:cNvSpPr/>
            <p:nvPr/>
          </p:nvSpPr>
          <p:spPr>
            <a:xfrm>
              <a:off x="6964468" y="2133600"/>
              <a:ext cx="76200" cy="30480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41"/>
            <p:cNvSpPr/>
            <p:nvPr/>
          </p:nvSpPr>
          <p:spPr>
            <a:xfrm>
              <a:off x="7116868" y="1905000"/>
              <a:ext cx="76200" cy="53340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44"/>
            <p:cNvSpPr/>
            <p:nvPr/>
          </p:nvSpPr>
          <p:spPr>
            <a:xfrm>
              <a:off x="7269268" y="2171700"/>
              <a:ext cx="76200" cy="26670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46"/>
            <p:cNvSpPr/>
            <p:nvPr/>
          </p:nvSpPr>
          <p:spPr>
            <a:xfrm>
              <a:off x="7421668" y="2133600"/>
              <a:ext cx="76200" cy="30480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583468" y="2502942"/>
              <a:ext cx="1417532" cy="20207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500" dirty="0" smtClean="0">
                  <a:solidFill>
                    <a:srgbClr val="7030A0"/>
                  </a:solidFill>
                </a:rPr>
                <a:t>Final </a:t>
              </a:r>
              <a:r>
                <a:rPr lang="en-US" altLang="zh-CN" sz="1500" dirty="0" smtClean="0">
                  <a:solidFill>
                    <a:srgbClr val="7030A0"/>
                  </a:solidFill>
                </a:rPr>
                <a:t>Prediction</a:t>
              </a:r>
              <a:endParaRPr lang="zh-CN" altLang="en-US" sz="1500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838200" y="2190750"/>
            <a:ext cx="1801911" cy="1390650"/>
            <a:chOff x="4678468" y="1524000"/>
            <a:chExt cx="1241622" cy="838200"/>
          </a:xfrm>
        </p:grpSpPr>
        <p:sp>
          <p:nvSpPr>
            <p:cNvPr id="27" name="TextBox 26"/>
            <p:cNvSpPr txBox="1"/>
            <p:nvPr/>
          </p:nvSpPr>
          <p:spPr>
            <a:xfrm>
              <a:off x="4678468" y="2039035"/>
              <a:ext cx="1241622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500" dirty="0" smtClean="0">
                  <a:solidFill>
                    <a:schemeClr val="accent2"/>
                  </a:solidFill>
                </a:rPr>
                <a:t>Target output</a:t>
              </a:r>
              <a:endParaRPr lang="zh-CN" altLang="en-US" sz="1500" dirty="0">
                <a:solidFill>
                  <a:schemeClr val="accent2"/>
                </a:solidFill>
              </a:endParaRPr>
            </a:p>
          </p:txBody>
        </p:sp>
        <p:cxnSp>
          <p:nvCxnSpPr>
            <p:cNvPr id="50" name="Straight Arrow Connector 35"/>
            <p:cNvCxnSpPr/>
            <p:nvPr/>
          </p:nvCxnSpPr>
          <p:spPr>
            <a:xfrm>
              <a:off x="4983268" y="1981200"/>
              <a:ext cx="685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51" name="Rectangle 39"/>
            <p:cNvSpPr/>
            <p:nvPr/>
          </p:nvSpPr>
          <p:spPr>
            <a:xfrm>
              <a:off x="4983268" y="1676400"/>
              <a:ext cx="76200" cy="3048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41"/>
            <p:cNvSpPr/>
            <p:nvPr/>
          </p:nvSpPr>
          <p:spPr>
            <a:xfrm>
              <a:off x="5135668" y="1524000"/>
              <a:ext cx="76200" cy="4572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44"/>
            <p:cNvSpPr/>
            <p:nvPr/>
          </p:nvSpPr>
          <p:spPr>
            <a:xfrm>
              <a:off x="5288068" y="1676400"/>
              <a:ext cx="76200" cy="3048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46"/>
            <p:cNvSpPr/>
            <p:nvPr/>
          </p:nvSpPr>
          <p:spPr>
            <a:xfrm>
              <a:off x="5440468" y="1828800"/>
              <a:ext cx="76200" cy="1524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5" name="右箭头 54"/>
          <p:cNvSpPr/>
          <p:nvPr/>
        </p:nvSpPr>
        <p:spPr>
          <a:xfrm rot="5400000">
            <a:off x="1470766" y="1752600"/>
            <a:ext cx="335068" cy="304800"/>
          </a:xfrm>
          <a:prstGeom prst="rightArrow">
            <a:avLst/>
          </a:prstGeom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右箭头 55"/>
          <p:cNvSpPr/>
          <p:nvPr/>
        </p:nvSpPr>
        <p:spPr>
          <a:xfrm rot="5400000">
            <a:off x="4106968" y="1468144"/>
            <a:ext cx="335068" cy="3048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ounded Rectangle 30"/>
              <p:cNvSpPr/>
              <p:nvPr/>
            </p:nvSpPr>
            <p:spPr>
              <a:xfrm>
                <a:off x="3710834" y="609601"/>
                <a:ext cx="838200" cy="685799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altLang="zh-CN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0834" y="609601"/>
                <a:ext cx="838200" cy="685799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ounded Rectangle 30"/>
              <p:cNvSpPr/>
              <p:nvPr/>
            </p:nvSpPr>
            <p:spPr>
              <a:xfrm>
                <a:off x="4702386" y="609601"/>
                <a:ext cx="838200" cy="685799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altLang="zh-CN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2386" y="609601"/>
                <a:ext cx="838200" cy="685799"/>
              </a:xfrm>
              <a:prstGeom prst="round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ounded Rectangle 30"/>
              <p:cNvSpPr/>
              <p:nvPr/>
            </p:nvSpPr>
            <p:spPr>
              <a:xfrm>
                <a:off x="5707168" y="609601"/>
                <a:ext cx="838200" cy="685799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altLang="zh-CN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7168" y="609601"/>
                <a:ext cx="838200" cy="685799"/>
              </a:xfrm>
              <a:prstGeom prst="round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右箭头 33"/>
          <p:cNvSpPr/>
          <p:nvPr/>
        </p:nvSpPr>
        <p:spPr>
          <a:xfrm rot="3124438">
            <a:off x="3266878" y="1526776"/>
            <a:ext cx="335068" cy="3048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右箭头 41"/>
          <p:cNvSpPr/>
          <p:nvPr/>
        </p:nvSpPr>
        <p:spPr>
          <a:xfrm rot="8047006">
            <a:off x="5925502" y="1453962"/>
            <a:ext cx="335068" cy="3048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右箭头 43"/>
          <p:cNvSpPr/>
          <p:nvPr/>
        </p:nvSpPr>
        <p:spPr>
          <a:xfrm rot="5400000">
            <a:off x="4953952" y="1464228"/>
            <a:ext cx="335068" cy="3048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加号 5"/>
          <p:cNvSpPr/>
          <p:nvPr/>
        </p:nvSpPr>
        <p:spPr>
          <a:xfrm>
            <a:off x="2890188" y="2286000"/>
            <a:ext cx="538812" cy="482817"/>
          </a:xfrm>
          <a:prstGeom prst="mathPlus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右箭头 45"/>
          <p:cNvSpPr/>
          <p:nvPr/>
        </p:nvSpPr>
        <p:spPr>
          <a:xfrm>
            <a:off x="5677852" y="2458729"/>
            <a:ext cx="493948" cy="304800"/>
          </a:xfrm>
          <a:prstGeom prst="rightArrow">
            <a:avLst/>
          </a:prstGeom>
          <a:ln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3570556" y="152400"/>
            <a:ext cx="2208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inary Source Model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63856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ectangle 96"/>
          <p:cNvSpPr/>
          <p:nvPr/>
        </p:nvSpPr>
        <p:spPr>
          <a:xfrm>
            <a:off x="1828800" y="2057399"/>
            <a:ext cx="484792" cy="1588529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ounded Rectangle 30"/>
          <p:cNvSpPr/>
          <p:nvPr/>
        </p:nvSpPr>
        <p:spPr>
          <a:xfrm>
            <a:off x="152400" y="1981201"/>
            <a:ext cx="1066800" cy="533400"/>
          </a:xfrm>
          <a:prstGeom prst="roundRect">
            <a:avLst/>
          </a:prstGeom>
          <a:ln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ource 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152400" y="2590800"/>
            <a:ext cx="1066800" cy="533400"/>
          </a:xfrm>
          <a:prstGeom prst="roundRect">
            <a:avLst/>
          </a:prstGeom>
          <a:ln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ource 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152400" y="3200400"/>
            <a:ext cx="1066800" cy="533400"/>
          </a:xfrm>
          <a:prstGeom prst="roundRect">
            <a:avLst/>
          </a:prstGeom>
          <a:ln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ource 3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1264920" y="2235518"/>
            <a:ext cx="495300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828800" y="2063235"/>
                <a:ext cx="4695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2063235"/>
                <a:ext cx="469552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Arrow Connector 28"/>
          <p:cNvCxnSpPr/>
          <p:nvPr/>
        </p:nvCxnSpPr>
        <p:spPr>
          <a:xfrm flipV="1">
            <a:off x="1264920" y="2857500"/>
            <a:ext cx="495300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1264920" y="3467098"/>
            <a:ext cx="495300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844040" y="2672834"/>
                <a:ext cx="4695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040" y="2672834"/>
                <a:ext cx="469552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844040" y="3282432"/>
                <a:ext cx="4695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040" y="3282432"/>
                <a:ext cx="469552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048000" y="1676400"/>
                <a:ext cx="4695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1676400"/>
                <a:ext cx="469552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3048000" y="2438400"/>
                <a:ext cx="4695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2438400"/>
                <a:ext cx="469552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3048000" y="3124200"/>
                <a:ext cx="4695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3124200"/>
                <a:ext cx="469552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665561" y="3867090"/>
                <a:ext cx="4572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2000" b="0" dirty="0" smtClean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561" y="3867090"/>
                <a:ext cx="457200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/>
          <p:cNvCxnSpPr/>
          <p:nvPr/>
        </p:nvCxnSpPr>
        <p:spPr>
          <a:xfrm flipV="1">
            <a:off x="2321212" y="2209800"/>
            <a:ext cx="495300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2321212" y="2831782"/>
            <a:ext cx="495300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2321212" y="3441380"/>
            <a:ext cx="495300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Rounded Rectangle 45"/>
          <p:cNvSpPr/>
          <p:nvPr/>
        </p:nvSpPr>
        <p:spPr>
          <a:xfrm>
            <a:off x="6713527" y="2514601"/>
            <a:ext cx="1219200" cy="752475"/>
          </a:xfrm>
          <a:prstGeom prst="round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arget Model</a:t>
            </a:r>
            <a:endParaRPr 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349398" y="1182469"/>
                <a:ext cx="114492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Hard label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9398" y="1182469"/>
                <a:ext cx="1144929" cy="646331"/>
              </a:xfrm>
              <a:prstGeom prst="rect">
                <a:avLst/>
              </a:prstGeom>
              <a:blipFill rotWithShape="1">
                <a:blip r:embed="rId9"/>
                <a:stretch>
                  <a:fillRect l="-4255" t="-4717" r="-4255" b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ounded Rectangle 48"/>
          <p:cNvSpPr/>
          <p:nvPr/>
        </p:nvSpPr>
        <p:spPr>
          <a:xfrm>
            <a:off x="4460819" y="2602676"/>
            <a:ext cx="838200" cy="559136"/>
          </a:xfrm>
          <a:prstGeom prst="round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Loss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3665527" y="2247901"/>
            <a:ext cx="609600" cy="342899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3665527" y="2831782"/>
            <a:ext cx="594360" cy="3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3665527" y="3124201"/>
            <a:ext cx="594360" cy="337062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endCxn id="49" idx="0"/>
          </p:cNvCxnSpPr>
          <p:nvPr/>
        </p:nvCxnSpPr>
        <p:spPr>
          <a:xfrm>
            <a:off x="4879919" y="2209800"/>
            <a:ext cx="0" cy="392876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H="1">
            <a:off x="6180127" y="2887959"/>
            <a:ext cx="471624" cy="764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5875327" y="2667000"/>
                <a:ext cx="3713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5327" y="2667000"/>
                <a:ext cx="371384" cy="369332"/>
              </a:xfrm>
              <a:prstGeom prst="rect">
                <a:avLst/>
              </a:prstGeom>
              <a:blipFill rotWithShape="1">
                <a:blip r:embed="rId10"/>
                <a:stretch>
                  <a:fillRect t="-6667" r="-8197"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Straight Arrow Connector 63"/>
          <p:cNvCxnSpPr/>
          <p:nvPr/>
        </p:nvCxnSpPr>
        <p:spPr>
          <a:xfrm flipH="1">
            <a:off x="5341927" y="2857500"/>
            <a:ext cx="533400" cy="2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4876800" y="2223044"/>
                <a:ext cx="459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l-GR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2223044"/>
                <a:ext cx="459806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3665527" y="1916668"/>
                <a:ext cx="4651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l-GR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5527" y="1916668"/>
                <a:ext cx="465127" cy="3693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3665527" y="2459471"/>
                <a:ext cx="4651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l-GR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5527" y="2459471"/>
                <a:ext cx="465127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3657600" y="2907268"/>
                <a:ext cx="4651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l-GR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2907268"/>
                <a:ext cx="465127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Elbow Connector 91"/>
          <p:cNvCxnSpPr>
            <a:stCxn id="39" idx="3"/>
            <a:endCxn id="46" idx="2"/>
          </p:cNvCxnSpPr>
          <p:nvPr/>
        </p:nvCxnSpPr>
        <p:spPr>
          <a:xfrm flipV="1">
            <a:off x="5122761" y="3267076"/>
            <a:ext cx="2200366" cy="800069"/>
          </a:xfrm>
          <a:prstGeom prst="bentConnector2">
            <a:avLst/>
          </a:prstGeom>
          <a:ln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Elbow Connector 92"/>
          <p:cNvCxnSpPr>
            <a:stCxn id="39" idx="1"/>
            <a:endCxn id="33" idx="2"/>
          </p:cNvCxnSpPr>
          <p:nvPr/>
        </p:nvCxnSpPr>
        <p:spPr>
          <a:xfrm rot="10800000">
            <a:off x="2078817" y="3651765"/>
            <a:ext cx="2586745" cy="415381"/>
          </a:xfrm>
          <a:prstGeom prst="bentConnector2">
            <a:avLst/>
          </a:prstGeom>
          <a:ln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2895600" y="22860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2895600" y="1981200"/>
            <a:ext cx="76200" cy="3048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3048000" y="1828800"/>
            <a:ext cx="76200" cy="457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3200400" y="1981200"/>
            <a:ext cx="76200" cy="3048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3352800" y="2133600"/>
            <a:ext cx="76200" cy="152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2895600" y="30480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2895600" y="2743200"/>
            <a:ext cx="76200" cy="3048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3048000" y="2514600"/>
            <a:ext cx="76200" cy="533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3200400" y="2895600"/>
            <a:ext cx="76200" cy="152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3352800" y="2781300"/>
            <a:ext cx="76200" cy="2667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2895600" y="37338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>
          <a:xfrm>
            <a:off x="2895600" y="3657600"/>
            <a:ext cx="76200" cy="76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3048000" y="3352800"/>
            <a:ext cx="76200" cy="381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3200400" y="3543300"/>
            <a:ext cx="76200" cy="190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3352800" y="3429000"/>
            <a:ext cx="76200" cy="3048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6" name="Straight Arrow Connector 65"/>
          <p:cNvCxnSpPr/>
          <p:nvPr/>
        </p:nvCxnSpPr>
        <p:spPr>
          <a:xfrm>
            <a:off x="4551261" y="211074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7" name="Rectangle 66"/>
          <p:cNvSpPr/>
          <p:nvPr/>
        </p:nvSpPr>
        <p:spPr>
          <a:xfrm>
            <a:off x="4703661" y="1577340"/>
            <a:ext cx="76200" cy="533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253755" y="3505200"/>
            <a:ext cx="1152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put dat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2378617" y="2447807"/>
                <a:ext cx="3804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8617" y="2447807"/>
                <a:ext cx="380489" cy="36933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3102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05</TotalTime>
  <Words>159</Words>
  <Application>Microsoft Office PowerPoint</Application>
  <PresentationFormat>全屏显示(4:3)</PresentationFormat>
  <Paragraphs>44</Paragraphs>
  <Slides>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6" baseType="lpstr">
      <vt:lpstr>Office Theme</vt:lpstr>
      <vt:lpstr>Equation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uang Ao</dc:creator>
  <cp:lastModifiedBy>WIN7</cp:lastModifiedBy>
  <cp:revision>18</cp:revision>
  <dcterms:created xsi:type="dcterms:W3CDTF">2016-01-04T21:49:25Z</dcterms:created>
  <dcterms:modified xsi:type="dcterms:W3CDTF">2016-10-21T19:15:50Z</dcterms:modified>
</cp:coreProperties>
</file>